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70" r:id="rId5"/>
    <p:sldMasterId id="2147483688" r:id="rId6"/>
    <p:sldMasterId id="2147483700" r:id="rId7"/>
  </p:sldMasterIdLst>
  <p:notesMasterIdLst>
    <p:notesMasterId r:id="rId30"/>
  </p:notesMasterIdLst>
  <p:sldIdLst>
    <p:sldId id="284" r:id="rId8"/>
    <p:sldId id="257" r:id="rId9"/>
    <p:sldId id="287" r:id="rId10"/>
    <p:sldId id="335" r:id="rId11"/>
    <p:sldId id="288" r:id="rId12"/>
    <p:sldId id="264" r:id="rId13"/>
    <p:sldId id="265" r:id="rId14"/>
    <p:sldId id="290" r:id="rId15"/>
    <p:sldId id="356" r:id="rId16"/>
    <p:sldId id="357" r:id="rId17"/>
    <p:sldId id="294" r:id="rId18"/>
    <p:sldId id="358" r:id="rId19"/>
    <p:sldId id="359" r:id="rId20"/>
    <p:sldId id="361" r:id="rId21"/>
    <p:sldId id="362" r:id="rId22"/>
    <p:sldId id="363" r:id="rId23"/>
    <p:sldId id="364" r:id="rId24"/>
    <p:sldId id="365" r:id="rId25"/>
    <p:sldId id="366" r:id="rId26"/>
    <p:sldId id="367" r:id="rId27"/>
    <p:sldId id="368" r:id="rId28"/>
    <p:sldId id="35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96" d="100"/>
          <a:sy n="96" d="100"/>
        </p:scale>
        <p:origin x="912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293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613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400" y="1871132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400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5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6" y="3846054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8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8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5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5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3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71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71" y="4343405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3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5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3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3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4470405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61" y="982133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2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4646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1827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99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4280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3885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9958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1749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77799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4562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6140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3314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1253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650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1386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02722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0489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5509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7060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9432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97114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078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498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17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1.xml"/><Relationship Id="rId16" Type="http://schemas.openxmlformats.org/officeDocument/2006/relationships/slideLayout" Target="../slideLayouts/slideLayout25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19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411311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" y="2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3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5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78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126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11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15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8.xml"/><Relationship Id="rId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9.xml"/><Relationship Id="rId4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slide" Target="slide4.xml"/><Relationship Id="rId7" Type="http://schemas.openxmlformats.org/officeDocument/2006/relationships/slide" Target="slide5.xml"/><Relationship Id="rId12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8.png"/><Relationship Id="rId11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50.png"/><Relationship Id="rId4" Type="http://schemas.openxmlformats.org/officeDocument/2006/relationships/image" Target="../media/image47.png"/><Relationship Id="rId9" Type="http://schemas.openxmlformats.org/officeDocument/2006/relationships/slide" Target="slide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audio" Target="../media/audio2.wav"/><Relationship Id="rId7" Type="http://schemas.openxmlformats.org/officeDocument/2006/relationships/image" Target="../media/image5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3.png"/><Relationship Id="rId11" Type="http://schemas.openxmlformats.org/officeDocument/2006/relationships/image" Target="../media/image56.png"/><Relationship Id="rId5" Type="http://schemas.openxmlformats.org/officeDocument/2006/relationships/image" Target="../media/image52.png"/><Relationship Id="rId10" Type="http://schemas.openxmlformats.org/officeDocument/2006/relationships/slide" Target="slide2.xml"/><Relationship Id="rId4" Type="http://schemas.openxmlformats.org/officeDocument/2006/relationships/audio" Target="../media/audio3.wav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5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3.png"/><Relationship Id="rId11" Type="http://schemas.openxmlformats.org/officeDocument/2006/relationships/image" Target="../media/image55.png"/><Relationship Id="rId5" Type="http://schemas.openxmlformats.org/officeDocument/2006/relationships/image" Target="../media/image52.png"/><Relationship Id="rId10" Type="http://schemas.openxmlformats.org/officeDocument/2006/relationships/image" Target="../media/image62.png"/><Relationship Id="rId4" Type="http://schemas.openxmlformats.org/officeDocument/2006/relationships/image" Target="../media/image54.png"/><Relationship Id="rId9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5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3.png"/><Relationship Id="rId11" Type="http://schemas.openxmlformats.org/officeDocument/2006/relationships/image" Target="../media/image55.png"/><Relationship Id="rId5" Type="http://schemas.openxmlformats.org/officeDocument/2006/relationships/image" Target="../media/image52.png"/><Relationship Id="rId10" Type="http://schemas.openxmlformats.org/officeDocument/2006/relationships/image" Target="../media/image66.png"/><Relationship Id="rId4" Type="http://schemas.openxmlformats.org/officeDocument/2006/relationships/image" Target="../media/image54.png"/><Relationship Id="rId9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56.png"/><Relationship Id="rId3" Type="http://schemas.openxmlformats.org/officeDocument/2006/relationships/audio" Target="../media/audio3.wav"/><Relationship Id="rId7" Type="http://schemas.openxmlformats.org/officeDocument/2006/relationships/image" Target="../media/image53.png"/><Relationship Id="rId12" Type="http://schemas.openxmlformats.org/officeDocument/2006/relationships/image" Target="../media/image5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7.png"/><Relationship Id="rId11" Type="http://schemas.openxmlformats.org/officeDocument/2006/relationships/image" Target="../media/image71.png"/><Relationship Id="rId5" Type="http://schemas.openxmlformats.org/officeDocument/2006/relationships/image" Target="../media/image52.png"/><Relationship Id="rId10" Type="http://schemas.openxmlformats.org/officeDocument/2006/relationships/image" Target="../media/image70.png"/><Relationship Id="rId4" Type="http://schemas.openxmlformats.org/officeDocument/2006/relationships/image" Target="../media/image54.png"/><Relationship Id="rId9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9.svg"/><Relationship Id="rId7" Type="http://schemas.openxmlformats.org/officeDocument/2006/relationships/image" Target="../media/image1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73.svg"/><Relationship Id="rId10" Type="http://schemas.openxmlformats.org/officeDocument/2006/relationships/image" Target="../media/image75.PNG"/><Relationship Id="rId4" Type="http://schemas.openxmlformats.org/officeDocument/2006/relationships/image" Target="../media/image72.png"/><Relationship Id="rId9" Type="http://schemas.openxmlformats.org/officeDocument/2006/relationships/image" Target="../media/image7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4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4" y="135932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9" y="1376404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9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5" y="1418438"/>
            <a:ext cx="4718515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2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9" y="4104070"/>
            <a:ext cx="4709415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25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7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5" y="4862727"/>
            <a:ext cx="933915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5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1"/>
            <a:ext cx="4718515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36" y="648907"/>
            <a:ext cx="4868917" cy="817289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61162" y="1534727"/>
                <a:ext cx="8925911" cy="77116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Quan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61159" y="1534727"/>
                <a:ext cx="8925910" cy="771161"/>
              </a:xfrm>
              <a:blipFill rotWithShape="1">
                <a:blip r:embed="rId2"/>
                <a:stretch>
                  <a:fillRect l="-1365" t="-2381" r="-1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285" y="1420250"/>
            <a:ext cx="904875" cy="1000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882" y="2262717"/>
            <a:ext cx="6870599" cy="15944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784" y="4098808"/>
            <a:ext cx="1143000" cy="1381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loud 6"/>
              <p:cNvSpPr/>
              <p:nvPr/>
            </p:nvSpPr>
            <p:spPr>
              <a:xfrm>
                <a:off x="1581131" y="3857221"/>
                <a:ext cx="10673716" cy="1864301"/>
              </a:xfrm>
              <a:prstGeom prst="cloud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7" name="Cloud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31" y="3857215"/>
                <a:ext cx="10673716" cy="1864301"/>
              </a:xfrm>
              <a:prstGeom prst="cloud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Callout 7"/>
              <p:cNvSpPr/>
              <p:nvPr/>
            </p:nvSpPr>
            <p:spPr>
              <a:xfrm>
                <a:off x="1208724" y="3857221"/>
                <a:ext cx="6469085" cy="2054853"/>
              </a:xfrm>
              <a:prstGeom prst="wedgeEllipseCallou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Nêu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8" name="Oval Callou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721" y="3857215"/>
                <a:ext cx="6469085" cy="2054853"/>
              </a:xfrm>
              <a:prstGeom prst="wedgeEllipseCallou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6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1828800" y="99749"/>
            <a:ext cx="9673373" cy="326337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-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0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437" y="2590910"/>
            <a:ext cx="500491" cy="88419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1828800" y="3363128"/>
            <a:ext cx="9673373" cy="14686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75945" y="3648566"/>
                <a:ext cx="7909035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u="sng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3200" b="1" u="sng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u="sng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200" b="1" u="sng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2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-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(−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44" y="3648566"/>
                <a:ext cx="7909035" cy="1077218"/>
              </a:xfrm>
              <a:prstGeom prst="rect">
                <a:avLst/>
              </a:prstGeom>
              <a:blipFill rotWithShape="1">
                <a:blip r:embed="rId4"/>
                <a:stretch>
                  <a:fillRect l="-1926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8885" y="5042752"/>
            <a:ext cx="933915" cy="10332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31305" y="5207429"/>
                <a:ext cx="5533887" cy="791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-0,5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305" y="5207429"/>
                <a:ext cx="5533887" cy="791370"/>
              </a:xfrm>
              <a:prstGeom prst="rect">
                <a:avLst/>
              </a:prstGeom>
              <a:blipFill rotWithShape="1">
                <a:blip r:embed="rId6"/>
                <a:stretch>
                  <a:fillRect l="-2753" r="-209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4469" y="307411"/>
            <a:ext cx="9048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7456" y="365126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72056" y="1340070"/>
            <a:ext cx="10279117" cy="297968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&lt; b hay b &gt; a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&lt;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&lt;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&lt; c 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5081" y="4534128"/>
            <a:ext cx="904875" cy="1000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91865" y="4682044"/>
                <a:ext cx="10830911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	b) 0,125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0,13	c) -0,6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865" y="4682044"/>
                <a:ext cx="10830911" cy="704295"/>
              </a:xfrm>
              <a:prstGeom prst="rect">
                <a:avLst/>
              </a:prstGeom>
              <a:blipFill rotWithShape="1">
                <a:blip r:embed="rId3"/>
                <a:stretch>
                  <a:fillRect l="-1125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73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04044" y="110359"/>
            <a:ext cx="10373711" cy="288509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931" y="266427"/>
            <a:ext cx="10515600" cy="2572954"/>
          </a:xfrm>
        </p:spPr>
        <p:txBody>
          <a:bodyPr>
            <a:normAutofit/>
          </a:bodyPr>
          <a:lstStyle/>
          <a:p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a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61240" y="3231931"/>
                <a:ext cx="6056466" cy="703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u="sng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2800" b="1" u="sng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b="1" u="sng" dirty="0">
                    <a:latin typeface="Times New Roman" pitchFamily="18" charset="0"/>
                    <a:cs typeface="Times New Roman" pitchFamily="18" charset="0"/>
                  </a:rPr>
                  <a:t> 5: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-0,21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	b) -0,625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40" y="3231931"/>
                <a:ext cx="6056466" cy="703398"/>
              </a:xfrm>
              <a:prstGeom prst="rect">
                <a:avLst/>
              </a:prstGeom>
              <a:blipFill rotWithShape="1">
                <a:blip r:embed="rId3"/>
                <a:stretch>
                  <a:fillRect l="-2115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333" y="4207180"/>
            <a:ext cx="933915" cy="10332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81503" y="4373140"/>
                <a:ext cx="7813357" cy="7013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		a) -3,23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-3,32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-1,25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503" y="4373140"/>
                <a:ext cx="7813357" cy="701346"/>
              </a:xfrm>
              <a:prstGeom prst="rect">
                <a:avLst/>
              </a:prstGeom>
              <a:blipFill rotWithShape="1">
                <a:blip r:embed="rId5"/>
                <a:stretch>
                  <a:fillRect l="-1560" r="-702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260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build="p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2800" y="152400"/>
            <a:ext cx="10769600" cy="1295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IÚP ONG VỀ TỔ</a:t>
            </a:r>
          </a:p>
        </p:txBody>
      </p:sp>
      <p:pic>
        <p:nvPicPr>
          <p:cNvPr id="5" name="Picture 4" descr="560ec1f238fa36f16d98f82a4df1b69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117600" y="2819400"/>
            <a:ext cx="2743200" cy="2436244"/>
          </a:xfrm>
          <a:prstGeom prst="rect">
            <a:avLst/>
          </a:prstGeom>
        </p:spPr>
      </p:pic>
      <p:pic>
        <p:nvPicPr>
          <p:cNvPr id="6" name="Picture 5" descr="07bd8c3cac6524c1da824b5c116ad81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8026400" y="1752600"/>
            <a:ext cx="4165600" cy="2438400"/>
          </a:xfrm>
          <a:prstGeom prst="rect">
            <a:avLst/>
          </a:prstGeom>
        </p:spPr>
      </p:pic>
      <p:sp>
        <p:nvSpPr>
          <p:cNvPr id="8" name="Cloud 7">
            <a:hlinkClick r:id="rId4" action="ppaction://hlinksldjump"/>
          </p:cNvPr>
          <p:cNvSpPr/>
          <p:nvPr/>
        </p:nvSpPr>
        <p:spPr>
          <a:xfrm>
            <a:off x="4673600" y="1447800"/>
            <a:ext cx="3454400" cy="2209800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57600" y="3429000"/>
            <a:ext cx="2032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165600" y="3124200"/>
            <a:ext cx="4064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>
            <a:hlinkClick r:id="rId4" action="ppaction://hlinksldjump"/>
          </p:cNvPr>
          <p:cNvSpPr/>
          <p:nvPr/>
        </p:nvSpPr>
        <p:spPr>
          <a:xfrm>
            <a:off x="5299953" y="2057400"/>
            <a:ext cx="20319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12700" cmpd="sng">
                  <a:solidFill>
                    <a:srgbClr val="F79646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srgbClr val="F79646">
                    <a:tint val="1000"/>
                  </a:srgbClr>
                </a:solidFill>
                <a:effectLst>
                  <a:glow rad="53100">
                    <a:srgbClr val="F79646">
                      <a:satMod val="180000"/>
                      <a:alpha val="3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PLAY</a:t>
            </a:r>
            <a:endParaRPr lang="en-US" sz="5400" b="1" spc="50" dirty="0">
              <a:ln w="12700" cmpd="sng">
                <a:solidFill>
                  <a:srgbClr val="F79646">
                    <a:satMod val="120000"/>
                    <a:shade val="80000"/>
                  </a:srgbClr>
                </a:solidFill>
                <a:prstDash val="solid"/>
              </a:ln>
              <a:solidFill>
                <a:srgbClr val="F79646">
                  <a:tint val="1000"/>
                </a:srgbClr>
              </a:solidFill>
              <a:effectLst>
                <a:glow rad="53100">
                  <a:srgbClr val="F79646">
                    <a:satMod val="180000"/>
                    <a:alpha val="3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702407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2800" y="152400"/>
            <a:ext cx="10769600" cy="1295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IÚP ONG VỀ TỔ</a:t>
            </a:r>
          </a:p>
        </p:txBody>
      </p:sp>
      <p:pic>
        <p:nvPicPr>
          <p:cNvPr id="5" name="Picture 4" descr="560ec1f238fa36f16d98f82a4df1b69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117600" y="2819400"/>
            <a:ext cx="2743200" cy="2436244"/>
          </a:xfrm>
          <a:prstGeom prst="rect">
            <a:avLst/>
          </a:prstGeom>
        </p:spPr>
      </p:pic>
      <p:pic>
        <p:nvPicPr>
          <p:cNvPr id="6" name="Picture 5" descr="07bd8c3cac6524c1da824b5c116ad81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8026400" y="1752600"/>
            <a:ext cx="4165600" cy="2438400"/>
          </a:xfrm>
          <a:prstGeom prst="rect">
            <a:avLst/>
          </a:prstGeom>
        </p:spPr>
      </p:pic>
      <p:sp>
        <p:nvSpPr>
          <p:cNvPr id="8" name="Cloud 7">
            <a:hlinkClick r:id="rId4" action="ppaction://hlinksldjump"/>
          </p:cNvPr>
          <p:cNvSpPr/>
          <p:nvPr/>
        </p:nvSpPr>
        <p:spPr>
          <a:xfrm>
            <a:off x="4673600" y="1447800"/>
            <a:ext cx="3454400" cy="2209800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57600" y="3429000"/>
            <a:ext cx="2032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165600" y="3124200"/>
            <a:ext cx="4064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>
            <a:hlinkClick r:id="rId4" action="ppaction://hlinksldjump"/>
          </p:cNvPr>
          <p:cNvSpPr/>
          <p:nvPr/>
        </p:nvSpPr>
        <p:spPr>
          <a:xfrm>
            <a:off x="5299953" y="2057400"/>
            <a:ext cx="20319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12700" cmpd="sng">
                  <a:solidFill>
                    <a:srgbClr val="F79646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srgbClr val="F79646">
                    <a:tint val="1000"/>
                  </a:srgbClr>
                </a:solidFill>
                <a:effectLst>
                  <a:glow rad="53100">
                    <a:srgbClr val="F79646">
                      <a:satMod val="180000"/>
                      <a:alpha val="3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PLAY</a:t>
            </a:r>
            <a:endParaRPr lang="en-US" sz="5400" b="1" spc="50" dirty="0">
              <a:ln w="12700" cmpd="sng">
                <a:solidFill>
                  <a:srgbClr val="F79646">
                    <a:satMod val="120000"/>
                    <a:shade val="80000"/>
                  </a:srgbClr>
                </a:solidFill>
                <a:prstDash val="solid"/>
              </a:ln>
              <a:solidFill>
                <a:srgbClr val="F79646">
                  <a:tint val="1000"/>
                </a:srgbClr>
              </a:solidFill>
              <a:effectLst>
                <a:glow rad="53100">
                  <a:srgbClr val="F79646">
                    <a:satMod val="180000"/>
                    <a:alpha val="3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23588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04800" y="2895600"/>
            <a:ext cx="1219200" cy="929148"/>
          </a:xfrm>
          <a:prstGeom prst="rect">
            <a:avLst/>
          </a:prstGeom>
        </p:spPr>
      </p:pic>
      <p:pic>
        <p:nvPicPr>
          <p:cNvPr id="6" name="Picture 5" descr="2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759200" y="1447800"/>
            <a:ext cx="1117600" cy="838200"/>
          </a:xfrm>
          <a:prstGeom prst="rect">
            <a:avLst/>
          </a:prstGeom>
        </p:spPr>
      </p:pic>
      <p:pic>
        <p:nvPicPr>
          <p:cNvPr id="7" name="Picture 6" descr="4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016000" y="4572000"/>
            <a:ext cx="1219200" cy="1012372"/>
          </a:xfrm>
          <a:prstGeom prst="rect">
            <a:avLst/>
          </a:prstGeom>
        </p:spPr>
      </p:pic>
      <p:pic>
        <p:nvPicPr>
          <p:cNvPr id="8" name="Picture 7" descr="5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5562603"/>
            <a:ext cx="1092064" cy="895239"/>
          </a:xfrm>
          <a:prstGeom prst="rect">
            <a:avLst/>
          </a:prstGeom>
        </p:spPr>
      </p:pic>
      <p:pic>
        <p:nvPicPr>
          <p:cNvPr id="10" name="Picture 9" descr="1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2" y="3962400"/>
            <a:ext cx="1174655" cy="895200"/>
          </a:xfrm>
          <a:prstGeom prst="rect">
            <a:avLst/>
          </a:prstGeom>
        </p:spPr>
      </p:pic>
      <p:pic>
        <p:nvPicPr>
          <p:cNvPr id="12" name="Picture 11" descr="5144e915ff17705e2be92c41dfee855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rot="1126681">
            <a:off x="8744588" y="1072042"/>
            <a:ext cx="1564637" cy="1173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67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0 C 3.46945E-18 -0.05509 0.06424 -0.09722 0.14236 -0.09722 C 0.22292 -0.09722 0.2875 -0.05509 0.2875 0 C 0.2875 0.05486 0.35174 0.09745 0.43229 0.09745 C 0.51042 0.09745 0.575 0.05486 0.575 0 " pathEditMode="relative" rAng="0" ptsTypes="fffff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8.14815E-6 C -0.00712 0.06782 -0.01424 0.13587 0.00451 0.1655 C 0.02326 0.19513 0.07691 0.19652 0.11198 0.17777 C 0.14705 0.15902 0.18646 0.07222 0.2151 0.05231 C 0.24375 0.0324 0.26354 0.04537 0.28333 0.05856 " pathEditMode="relative" ptsTypes="aaaaA">
                                      <p:cBhvr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1481E-6 C 0.04097 -0.02962 0.08211 -0.05902 0.12968 -0.07291 C 0.17708 -0.0868 0.22986 -0.09467 0.28437 -0.08287 C 0.33906 -0.07106 0.38784 0.00116 0.45729 -0.00254 C 0.52656 -0.00601 0.61319 -0.05509 0.7 -0.1037 " pathEditMode="relative" rAng="0" ptsTypes="aaaaA">
                                      <p:cBhvr>
                                        <p:cTn id="10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" y="-5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2454 C 0.03959 0.00069 0.07917 -0.02292 0.1408 -0.01111 C 0.20261 0.00046 0.27865 0.07755 0.37118 0.09444 C 0.4632 0.11111 0.61163 0.11342 0.69375 0.08912 C 0.77604 0.06551 0.84757 -0.0044 0.86389 -0.04884 C 0.88021 -0.09306 0.83542 -0.13495 0.79063 -0.17639 " pathEditMode="relative" rAng="0" ptsTypes="aaaaaA">
                                      <p:cBhvr>
                                        <p:cTn id="1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" y="-5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91 0.01875 C 0.04791 0.01018 0.06892 0.00185 0.09045 -0.01551 C 0.11198 -0.03287 0.13923 -0.07361 0.15573 -0.08611 C 0.17222 -0.09861 0.18055 -0.09445 0.18906 -0.09028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-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333 0.05857 C 0.27396 0.08843 0.26476 0.11852 0.30104 0.14861 C 0.3375 0.17894 0.41927 0.2088 0.50156 0.23889 " pathEditMode="relative" rAng="0" ptsTypes="aaA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5 7.40741E-6 C 0.59965 -0.01064 0.62448 -0.02129 0.6401 -0.03032 C 0.65573 -0.03934 0.65468 -0.0493 0.66892 -0.05439 C 0.68316 -0.05948 0.71215 -0.0743 0.725 -0.06064 C 0.73784 -0.04698 0.73281 0.01343 0.74618 0.02825 C 0.75955 0.04306 0.78229 0.03566 0.8052 0.02825 " pathEditMode="relative" ptsTypes="aaaa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07 -0.09028 C 0.25209 -0.05949 0.31528 -0.02871 0.34202 -0.03565 C 0.36875 -0.04259 0.3592 -0.08773 0.34966 -0.13264 " pathEditMode="relative" ptsTypes="a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9063 -0.17639 C 0.76181 -0.21273 0.73299 -0.24884 0.73299 -0.28148 C 0.73299 -0.31412 0.76181 -0.34329 0.79063 -0.37245 " pathEditMode="relative" ptsTypes="aaA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0400" y="1295400"/>
            <a:ext cx="843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:</a:t>
            </a: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3276600"/>
            <a:ext cx="4684296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12800" y="3200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4114800"/>
            <a:ext cx="4684296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5105400"/>
            <a:ext cx="458269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6019800"/>
            <a:ext cx="4684296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812800" y="50292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2800" y="4038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2800" y="5943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3276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0" y="6019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4400" y="51054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4400" y="4114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35200" y="33528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33600" y="41910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33600" y="51054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*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33600" y="60198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737600" y="4191003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31200" y="3733802"/>
            <a:ext cx="2336800" cy="1768573"/>
          </a:xfrm>
          <a:prstGeom prst="rect">
            <a:avLst/>
          </a:prstGeom>
          <a:noFill/>
        </p:spPr>
      </p:pic>
      <p:sp>
        <p:nvSpPr>
          <p:cNvPr id="26" name="Cloud 25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4" name="Picture 23" descr="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422402" y="685800"/>
            <a:ext cx="1371404" cy="1045142"/>
          </a:xfrm>
          <a:prstGeom prst="rect">
            <a:avLst/>
          </a:prstGeom>
        </p:spPr>
      </p:pic>
      <p:pic>
        <p:nvPicPr>
          <p:cNvPr id="27" name="Picture 26" descr="fd2eb0da63d7a14861647a759c721ae2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83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99600" y="4495735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0400" y="1295400"/>
            <a:ext cx="843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</a:rPr>
              <a:t>Chọ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âu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úng</a:t>
            </a:r>
            <a:r>
              <a:rPr lang="en-US" sz="4000" dirty="0">
                <a:solidFill>
                  <a:srgbClr val="FF0000"/>
                </a:solidFill>
              </a:rPr>
              <a:t> :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3124200"/>
            <a:ext cx="2492703" cy="9144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959132" y="4673055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09275" y="4618088"/>
            <a:ext cx="2286000" cy="983949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46800" y="3272727"/>
            <a:ext cx="2427433" cy="842073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46800" y="4618088"/>
            <a:ext cx="2492703" cy="983949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994166" y="3272727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914400" y="4717118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79366" y="327151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63932" y="474354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94828" y="3352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8966" y="3352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68400" y="487969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30401" y="3272727"/>
                <a:ext cx="2443748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01" y="3272727"/>
                <a:ext cx="2443748" cy="9017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133600" y="4673055"/>
                <a:ext cx="1933903" cy="907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673055"/>
                <a:ext cx="1933903" cy="90774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82558" y="3309313"/>
                <a:ext cx="178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−9∉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558" y="3309313"/>
                <a:ext cx="1781504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146800" y="4908601"/>
                <a:ext cx="218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1,2∈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0" y="4908601"/>
                <a:ext cx="2184400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093200" y="3946431"/>
            <a:ext cx="23368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7" name="Picture 26" descr="fd2eb0da63d7a14861647a759c721ae2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42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37600" y="4191003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0400" y="1295400"/>
            <a:ext cx="843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au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ây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hữu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ỉ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âm</a:t>
            </a:r>
            <a:r>
              <a:rPr lang="en-US" sz="4000" dirty="0">
                <a:solidFill>
                  <a:srgbClr val="FF0000"/>
                </a:solidFill>
              </a:rPr>
              <a:t> :</a:t>
            </a: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3276600"/>
            <a:ext cx="4114800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12800" y="41148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4114800"/>
            <a:ext cx="4114800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5105400"/>
            <a:ext cx="4114800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6019800"/>
            <a:ext cx="4114800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812800" y="50292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2800" y="3200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2800" y="5943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41910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0" y="6019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4400" y="51054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4400" y="3276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032000" y="3210910"/>
                <a:ext cx="436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0" y="3210910"/>
                <a:ext cx="4368800" cy="7146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88814" y="4009431"/>
                <a:ext cx="2627586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814" y="4009431"/>
                <a:ext cx="2627586" cy="7861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576786" y="5032604"/>
                <a:ext cx="4368800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800" dirty="0"/>
                  <a:t>	</a:t>
                </a:r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86" y="5032604"/>
                <a:ext cx="4368800" cy="7210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75607" y="5950755"/>
                <a:ext cx="2627586" cy="713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/>
                  <a:t>	</a:t>
                </a:r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607" y="5950755"/>
                <a:ext cx="2627586" cy="7135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331200" y="3733802"/>
            <a:ext cx="23368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7" name="Picture 26" descr="fd2eb0da63d7a14861647a759c721ae2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42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4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: SỐ HỮU TỈ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4" y="1266526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9544" y="4401883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37600" y="4191003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30400" y="1295400"/>
                <a:ext cx="8432800" cy="15224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</a:rPr>
                  <a:t>Với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điều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kiện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nào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sz="4000" dirty="0">
                    <a:solidFill>
                      <a:srgbClr val="FF0000"/>
                    </a:solidFill>
                  </a:rPr>
                  <a:t> b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thì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phân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hữu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tỉ</a:t>
                </a:r>
                <a:r>
                  <a:rPr lang="en-US" sz="4000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00" y="1295400"/>
                <a:ext cx="8432800" cy="1522404"/>
              </a:xfrm>
              <a:prstGeom prst="rect">
                <a:avLst/>
              </a:prstGeom>
              <a:blipFill rotWithShape="1">
                <a:blip r:embed="rId6"/>
                <a:stretch>
                  <a:fillRect l="-2603" t="-2410" b="-16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3276600"/>
            <a:ext cx="4684296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12800" y="5105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4114800"/>
            <a:ext cx="4684296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5105400"/>
            <a:ext cx="468429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6019800"/>
            <a:ext cx="4684296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812800" y="41148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2800" y="3200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2800" y="5943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5181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0" y="6019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4400" y="41910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4400" y="3276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235200" y="33528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200" y="3352800"/>
                <a:ext cx="4368800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133600" y="41910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≠0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191000"/>
                <a:ext cx="436880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33600" y="51054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/>
                        </a:rPr>
                        <m:t>𝑍</m:t>
                      </m:r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≠0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105400"/>
                <a:ext cx="4368800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133600" y="60198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sz="2800" dirty="0"/>
                  <a:t>	</a:t>
                </a:r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6019800"/>
                <a:ext cx="4368800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331200" y="3733802"/>
            <a:ext cx="23368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7" name="Picture 26" descr="fd2eb0da63d7a14861647a759c721ae2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87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79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6" y="3344223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1" y="3939943"/>
            <a:ext cx="1488403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ở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5" y="603917"/>
            <a:ext cx="5802095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41" y="2233225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82" y="3609170"/>
            <a:ext cx="895351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50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40"/>
            <a:ext cx="2591699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9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7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2" y="835"/>
            <a:ext cx="12769847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5903" y="474284"/>
            <a:ext cx="10767889" cy="849866"/>
          </a:xfrm>
        </p:spPr>
        <p:txBody>
          <a:bodyPr>
            <a:noAutofit/>
          </a:bodyPr>
          <a:lstStyle/>
          <a:p>
            <a:r>
              <a:rPr lang="en-US" sz="54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  CÁC SỐ HỮU TỈ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6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5207" y="2144580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1224" y="4605406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9654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3" y="2851077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208119" y="2404804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2" y="5128337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3993373" y="2666739"/>
            <a:ext cx="2406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IẾT 1, 2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131329" y="5345922"/>
            <a:ext cx="2221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IẾT 3, 4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60307" y="329323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HỮU</a:t>
            </a:r>
            <a:r>
              <a:rPr kumimoji="0" lang="en-US" sz="4400" b="1" i="0" u="none" strike="noStrike" kern="1200" cap="none" spc="0" normalizeH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TỈ</a:t>
            </a:r>
            <a:endParaRPr kumimoji="0" lang="en-US" sz="44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441433" y="2059481"/>
            <a:ext cx="12192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1: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ợ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ố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ữu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ỉ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81373"/>
              </p:ext>
            </p:extLst>
          </p:nvPr>
        </p:nvGraphicFramePr>
        <p:xfrm>
          <a:off x="6181396" y="2191413"/>
          <a:ext cx="503184" cy="62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15640" progId="Equation.DSMT4">
                  <p:embed/>
                </p:oleObj>
              </mc:Choice>
              <mc:Fallback>
                <p:oleObj name="Equation" r:id="rId2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81396" y="2191413"/>
                        <a:ext cx="503184" cy="62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9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3"/>
            <a:ext cx="47360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199036"/>
              </p:ext>
            </p:extLst>
          </p:nvPr>
        </p:nvGraphicFramePr>
        <p:xfrm>
          <a:off x="4735370" y="977462"/>
          <a:ext cx="7325254" cy="2968539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42194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8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2059">
                <a:tc>
                  <a:txBody>
                    <a:bodyPr/>
                    <a:lstStyle/>
                    <a:p>
                      <a:r>
                        <a:rPr lang="en-US" sz="32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ạm</a:t>
                      </a:r>
                      <a:r>
                        <a:rPr lang="en-US" sz="32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o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hiệt</a:t>
                      </a:r>
                      <a:r>
                        <a:rPr lang="en-US" sz="32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ộ</a:t>
                      </a:r>
                      <a:r>
                        <a:rPr lang="en-US" sz="32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(</a:t>
                      </a:r>
                      <a:r>
                        <a:rPr lang="en-US" sz="3200" b="1" i="0" u="none" strike="noStrike" cap="none" baseline="300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o</a:t>
                      </a:r>
                      <a:r>
                        <a:rPr lang="en-US" sz="32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</a:t>
                      </a:r>
                      <a:r>
                        <a:rPr lang="en-US" sz="32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)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b="0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a</a:t>
                      </a:r>
                      <a:r>
                        <a:rPr lang="en-US" sz="32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0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in</a:t>
                      </a:r>
                      <a:r>
                        <a:rPr lang="en-US" sz="32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(</a:t>
                      </a:r>
                      <a:r>
                        <a:rPr lang="en-US" sz="3200" b="0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iện</a:t>
                      </a:r>
                      <a:r>
                        <a:rPr lang="en-US" sz="32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0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iên</a:t>
                      </a:r>
                      <a:r>
                        <a:rPr lang="en-US" sz="32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)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1,3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>
                          <a:effectLst/>
                        </a:rPr>
                        <a:t>Mộc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Châu</a:t>
                      </a:r>
                      <a:r>
                        <a:rPr lang="en-US" sz="3200" dirty="0">
                          <a:effectLst/>
                        </a:rPr>
                        <a:t> (</a:t>
                      </a:r>
                      <a:r>
                        <a:rPr lang="en-US" sz="3200" dirty="0" err="1">
                          <a:effectLst/>
                        </a:rPr>
                        <a:t>Sơn</a:t>
                      </a:r>
                      <a:r>
                        <a:rPr lang="en-US" sz="3200" dirty="0">
                          <a:effectLst/>
                        </a:rPr>
                        <a:t> La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</a:rPr>
                        <a:t>-0,5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>
                          <a:effectLst/>
                        </a:rPr>
                        <a:t>Đồng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Văn</a:t>
                      </a:r>
                      <a:r>
                        <a:rPr lang="en-US" sz="3200" dirty="0">
                          <a:effectLst/>
                        </a:rPr>
                        <a:t> (</a:t>
                      </a:r>
                      <a:r>
                        <a:rPr lang="en-US" sz="3200" dirty="0" err="1">
                          <a:effectLst/>
                        </a:rPr>
                        <a:t>Hà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Giang</a:t>
                      </a:r>
                      <a:r>
                        <a:rPr lang="en-US" sz="3200" dirty="0">
                          <a:effectLst/>
                        </a:rPr>
                        <a:t>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</a:rPr>
                        <a:t>0,3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</a:rPr>
                        <a:t>Sa Pa (</a:t>
                      </a:r>
                      <a:r>
                        <a:rPr lang="en-US" sz="3200" dirty="0" err="1">
                          <a:effectLst/>
                        </a:rPr>
                        <a:t>Lào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Cai</a:t>
                      </a:r>
                      <a:r>
                        <a:rPr lang="en-US" sz="3200" dirty="0">
                          <a:effectLst/>
                        </a:rPr>
                        <a:t>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effectLst/>
                        </a:rPr>
                        <a:t>-3,1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Cloud Callout 7"/>
          <p:cNvSpPr/>
          <p:nvPr/>
        </p:nvSpPr>
        <p:spPr>
          <a:xfrm>
            <a:off x="244207" y="1450428"/>
            <a:ext cx="4327796" cy="3436536"/>
          </a:xfrm>
          <a:prstGeom prst="cloud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" y="5457831"/>
            <a:ext cx="1028700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" y="99752"/>
            <a:ext cx="1428751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58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94907BC9-2EC1-486C-B090-27ED8A81DA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2088" y="1098419"/>
                <a:ext cx="9872663" cy="49945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. </a:t>
                </a:r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endParaRPr 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3;0,5;2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  <a:p>
                <a:pPr marL="4572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="" xmlns:a16="http://schemas.microsoft.com/office/drawing/2014/main" id="{94907BC9-2EC1-486C-B090-27ED8A81D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85" y="1098419"/>
                <a:ext cx="9872663" cy="4994569"/>
              </a:xfrm>
              <a:prstGeom prst="rect">
                <a:avLst/>
              </a:prstGeom>
              <a:blipFill rotWithShape="1">
                <a:blip r:embed="rId4"/>
                <a:stretch>
                  <a:fillRect l="-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2512087" y="113406"/>
            <a:ext cx="8450319" cy="702947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CÁC     SỐ HỮU TỈ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65010"/>
              </p:ext>
            </p:extLst>
          </p:nvPr>
        </p:nvGraphicFramePr>
        <p:xfrm>
          <a:off x="7165696" y="120387"/>
          <a:ext cx="5032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3280" imgH="622440" progId="Equation.DSMT4">
                  <p:embed/>
                </p:oleObj>
              </mc:Choice>
              <mc:Fallback>
                <p:oleObj name="Equation" r:id="rId5" imgW="503280" imgH="622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5696" y="120387"/>
                        <a:ext cx="50323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loud Callout 31"/>
          <p:cNvSpPr/>
          <p:nvPr/>
        </p:nvSpPr>
        <p:spPr>
          <a:xfrm>
            <a:off x="6467061" y="2729949"/>
            <a:ext cx="5181600" cy="2707250"/>
          </a:xfrm>
          <a:prstGeom prst="cloud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4" name="Google Shape;3421;p37"/>
          <p:cNvSpPr/>
          <p:nvPr/>
        </p:nvSpPr>
        <p:spPr>
          <a:xfrm>
            <a:off x="319263" y="3725764"/>
            <a:ext cx="11143871" cy="1932914"/>
          </a:xfrm>
          <a:custGeom>
            <a:avLst/>
            <a:gdLst/>
            <a:ahLst/>
            <a:cxnLst/>
            <a:rect l="l" t="t" r="r" b="b"/>
            <a:pathLst>
              <a:path w="2127027" h="400812" extrusionOk="0">
                <a:moveTo>
                  <a:pt x="605497" y="13513"/>
                </a:moveTo>
                <a:cubicBezTo>
                  <a:pt x="462622" y="14084"/>
                  <a:pt x="319271" y="14370"/>
                  <a:pt x="176205" y="11703"/>
                </a:cubicBezTo>
                <a:cubicBezTo>
                  <a:pt x="122294" y="10750"/>
                  <a:pt x="58762" y="16084"/>
                  <a:pt x="2374" y="7321"/>
                </a:cubicBezTo>
                <a:cubicBezTo>
                  <a:pt x="53618" y="62471"/>
                  <a:pt x="97148" y="122288"/>
                  <a:pt x="144392" y="181534"/>
                </a:cubicBezTo>
                <a:cubicBezTo>
                  <a:pt x="147754" y="185009"/>
                  <a:pt x="148421" y="190291"/>
                  <a:pt x="146011" y="194488"/>
                </a:cubicBezTo>
                <a:cubicBezTo>
                  <a:pt x="97148" y="263163"/>
                  <a:pt x="50761" y="333648"/>
                  <a:pt x="-7" y="400799"/>
                </a:cubicBezTo>
                <a:cubicBezTo>
                  <a:pt x="84765" y="399466"/>
                  <a:pt x="169442" y="396989"/>
                  <a:pt x="254120" y="395179"/>
                </a:cubicBezTo>
                <a:cubicBezTo>
                  <a:pt x="603020" y="387464"/>
                  <a:pt x="951921" y="380511"/>
                  <a:pt x="1300917" y="376129"/>
                </a:cubicBezTo>
                <a:cubicBezTo>
                  <a:pt x="1571618" y="372986"/>
                  <a:pt x="1847462" y="359937"/>
                  <a:pt x="2118067" y="380606"/>
                </a:cubicBezTo>
                <a:cubicBezTo>
                  <a:pt x="2084844" y="335694"/>
                  <a:pt x="2054897" y="288456"/>
                  <a:pt x="2028437" y="239255"/>
                </a:cubicBezTo>
                <a:cubicBezTo>
                  <a:pt x="2020436" y="224301"/>
                  <a:pt x="2003672" y="202584"/>
                  <a:pt x="2005100" y="184772"/>
                </a:cubicBezTo>
                <a:cubicBezTo>
                  <a:pt x="2006243" y="172009"/>
                  <a:pt x="2021198" y="150768"/>
                  <a:pt x="2027008" y="139338"/>
                </a:cubicBezTo>
                <a:cubicBezTo>
                  <a:pt x="2037228" y="118763"/>
                  <a:pt x="2048515" y="98734"/>
                  <a:pt x="2060822" y="79330"/>
                </a:cubicBezTo>
                <a:cubicBezTo>
                  <a:pt x="2079271" y="50067"/>
                  <a:pt x="2101541" y="23386"/>
                  <a:pt x="2127020" y="-13"/>
                </a:cubicBezTo>
                <a:cubicBezTo>
                  <a:pt x="1982431" y="-13"/>
                  <a:pt x="1837841" y="1892"/>
                  <a:pt x="1693347" y="3416"/>
                </a:cubicBezTo>
                <a:cubicBezTo>
                  <a:pt x="1330730" y="7607"/>
                  <a:pt x="968018" y="12370"/>
                  <a:pt x="605497" y="13513"/>
                </a:cubicBezTo>
                <a:close/>
              </a:path>
            </a:pathLst>
          </a:custGeom>
          <a:solidFill>
            <a:schemeClr val="lt2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Google Shape;3419;p37"/>
              <p:cNvSpPr txBox="1"/>
              <p:nvPr/>
            </p:nvSpPr>
            <p:spPr>
              <a:xfrm>
                <a:off x="565548" y="3441800"/>
                <a:ext cx="9841711" cy="23096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37150" tIns="137150" rIns="137150" bIns="137150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2800" b="1" dirty="0">
                    <a:solidFill>
                      <a:srgbClr val="FF0000"/>
                    </a:solidFill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Số hữu tỉ </a:t>
                </a:r>
                <a:r>
                  <a:rPr lang="en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là số được viết dưới dạng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" sz="2800" i="1" smtClean="0">
                            <a:latin typeface="Cambria Math" panose="02040503050406030204" pitchFamily="18" charset="0"/>
                            <a:sym typeface="Questrial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sym typeface="Questrial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sym typeface="Quest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Questrial"/>
                        <a:sym typeface="Questrial"/>
                      </a:rPr>
                      <m:t>∈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Z, B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Questrial"/>
                        <a:sym typeface="Questrial"/>
                      </a:rPr>
                      <m:t>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0</a:t>
                </a:r>
              </a:p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Tập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hợp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số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hữu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tỉ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kí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hiệu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là</a:t>
                </a:r>
                <a:r>
                  <a:rPr lang="en-US" sz="2800" dirty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Q </a:t>
                </a:r>
                <a:endParaRPr sz="2800" dirty="0">
                  <a:latin typeface="Times New Roman" pitchFamily="18" charset="0"/>
                  <a:ea typeface="Questrial"/>
                  <a:cs typeface="Times New Roman" pitchFamily="18" charset="0"/>
                  <a:sym typeface="Questrial"/>
                </a:endParaRPr>
              </a:p>
            </p:txBody>
          </p:sp>
        </mc:Choice>
        <mc:Fallback xmlns="">
          <p:sp>
            <p:nvSpPr>
              <p:cNvPr id="33" name="Google Shape;3419;p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46" y="3441800"/>
                <a:ext cx="9841711" cy="23096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4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2646477" y="310228"/>
            <a:ext cx="2673499" cy="8248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06750" y="1234024"/>
            <a:ext cx="1459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25224" y="1135119"/>
                <a:ext cx="7456337" cy="7100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−5; 0; −0,41; 2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ỉ?Vì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224" y="1135118"/>
                <a:ext cx="7449925" cy="721031"/>
              </a:xfrm>
              <a:prstGeom prst="rect">
                <a:avLst/>
              </a:prstGeom>
              <a:blipFill rotWithShape="1">
                <a:blip r:embed="rId2"/>
                <a:stretch>
                  <a:fillRect l="-1718" r="-736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530941" y="2400645"/>
            <a:ext cx="10678345" cy="230065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9073" y="2504408"/>
            <a:ext cx="10352559" cy="222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ú</a:t>
            </a:r>
            <a:r>
              <a:rPr lang="en-US" sz="2800" b="1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ý:</a:t>
            </a:r>
            <a:r>
              <a:rPr lang="en-US" sz="28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endParaRPr lang="en-US" sz="2800" b="1" dirty="0"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Mỗi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nguyên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hữ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tỉ</a:t>
            </a:r>
            <a:endParaRPr lang="en-US" sz="2800" dirty="0"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phân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bằng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ách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ùng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hữ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tỉ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.</a:t>
            </a:r>
            <a:endParaRPr lang="en-US" sz="2800" dirty="0">
              <a:ea typeface="Calibri"/>
              <a:cs typeface="Times New Roman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649" y="5114975"/>
            <a:ext cx="933915" cy="10332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98143" y="5370001"/>
            <a:ext cx="2259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8" grpId="1" animBg="1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211593" y="444492"/>
            <a:ext cx="7860355" cy="8248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444" y="1255696"/>
            <a:ext cx="904875" cy="1000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99246" y="1404829"/>
                <a:ext cx="5085046" cy="701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iểu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245" y="1404826"/>
                <a:ext cx="5085046" cy="701859"/>
              </a:xfrm>
              <a:prstGeom prst="rect">
                <a:avLst/>
              </a:prstGeom>
              <a:blipFill rotWithShape="1">
                <a:blip r:embed="rId4"/>
                <a:stretch>
                  <a:fillRect l="-2395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245" y="2255819"/>
            <a:ext cx="7649643" cy="9812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978561" y="283685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18739" y="284520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3340913" y="2746425"/>
            <a:ext cx="334337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526636" y="2845211"/>
                <a:ext cx="583813" cy="668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6636" y="2845205"/>
                <a:ext cx="583813" cy="66858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409442" y="3513787"/>
                <a:ext cx="10300107" cy="2799695"/>
              </a:xfrm>
              <a:prstGeom prst="round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+ Chi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7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43" y="3513786"/>
                <a:ext cx="10300106" cy="2799695"/>
              </a:xfrm>
              <a:prstGeom prst="roundRect">
                <a:avLst/>
              </a:prstGeom>
              <a:blipFill rotWithShape="1">
                <a:blip r:embed="rId7"/>
                <a:stretch>
                  <a:fillRect l="-118" b="-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21" grpId="0"/>
      <p:bldP spid="24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3200" b="1" u="sng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389" y="1513492"/>
            <a:ext cx="7458969" cy="144670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69883" y="26458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4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388" y="3707192"/>
            <a:ext cx="7118575" cy="9637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925" y="4538687"/>
            <a:ext cx="933915" cy="10332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76556" y="4793710"/>
            <a:ext cx="5270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0,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4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16c05727-aa75-4e4a-9b5f-8a80a1165891"/>
    <ds:schemaRef ds:uri="http://purl.org/dc/terms/"/>
    <ds:schemaRef ds:uri="http://purl.org/dc/elements/1.1/"/>
    <ds:schemaRef ds:uri="http://schemas.microsoft.com/office/infopath/2007/PartnerControls"/>
    <ds:schemaRef ds:uri="71af3243-3dd4-4a8d-8c0d-dd76da1f02a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29</TotalTime>
  <Words>1032</Words>
  <Application>Microsoft Office PowerPoint</Application>
  <PresentationFormat>Widescreen</PresentationFormat>
  <Paragraphs>143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Lucida Handwriting</vt:lpstr>
      <vt:lpstr>Script MT Bold</vt:lpstr>
      <vt:lpstr>Times New Roman</vt:lpstr>
      <vt:lpstr>Wingdings</vt:lpstr>
      <vt:lpstr>Office Theme</vt:lpstr>
      <vt:lpstr>Organic</vt:lpstr>
      <vt:lpstr>1_Office Theme</vt:lpstr>
      <vt:lpstr>2_Office Theme</vt:lpstr>
      <vt:lpstr>Equation</vt:lpstr>
      <vt:lpstr>PowerPoint Presentation</vt:lpstr>
      <vt:lpstr>PowerPoint Presentation</vt:lpstr>
      <vt:lpstr>§ 1: TẬP HỢP  CÁC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Biểu diễn phân số (-2)/3 trên trục số </vt:lpstr>
      <vt:lpstr>3. Số đối của một số hữu tỉ </vt:lpstr>
      <vt:lpstr>PowerPoint Presentation</vt:lpstr>
      <vt:lpstr>4. So sánh các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P</cp:lastModifiedBy>
  <cp:revision>44</cp:revision>
  <dcterms:created xsi:type="dcterms:W3CDTF">2021-06-07T13:44:30Z</dcterms:created>
  <dcterms:modified xsi:type="dcterms:W3CDTF">2023-09-14T10:1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